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Nguyễn Văn Huyên</w:t>
      </w:r>
      <w:r w:rsidRPr="009338BC">
        <w:rPr>
          <w:color w:val="000000"/>
        </w:rPr>
        <w:tab/>
        <w:t>MSSV:</w:t>
      </w:r>
      <w:r w:rsidR="00EB23FC">
        <w:rPr>
          <w:color w:val="000000"/>
        </w:rPr>
        <w:t xml:space="preserve"> </w:t>
      </w:r>
      <w:r w:rsidR="00EE0F33">
        <w:rPr>
          <w:color w:val="000000"/>
        </w:rPr>
        <w:t>21022007</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DA3305">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vAlign w:val="center"/>
          </w:tcPr>
          <w:p w14:paraId="3D25485E" w14:textId="77777777" w:rsidR="00DC067B" w:rsidRPr="009338BC" w:rsidRDefault="00DC067B" w:rsidP="00DA3305">
            <w:pPr>
              <w:jc w:val="center"/>
              <w:rPr>
                <w:b/>
                <w:color w:val="000000"/>
              </w:rPr>
            </w:pPr>
          </w:p>
        </w:tc>
        <w:tc>
          <w:tcPr>
            <w:tcW w:w="1135" w:type="dxa"/>
            <w:vAlign w:val="center"/>
          </w:tcPr>
          <w:p w14:paraId="5A5624E0" w14:textId="77777777" w:rsidR="00DC067B" w:rsidRPr="009338BC" w:rsidRDefault="00DC067B" w:rsidP="00DA3305">
            <w:pPr>
              <w:jc w:val="center"/>
              <w:rPr>
                <w:b/>
                <w:color w:val="000000"/>
              </w:rPr>
            </w:pPr>
          </w:p>
        </w:tc>
      </w:tr>
      <w:tr w:rsidR="00DC067B" w:rsidRPr="009338BC" w14:paraId="127015AA" w14:textId="77777777" w:rsidTr="00DA330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vAlign w:val="center"/>
          </w:tcPr>
          <w:p w14:paraId="3ACCB7C4" w14:textId="2223B79B" w:rsidR="00DC067B" w:rsidRPr="009338BC" w:rsidRDefault="00443F0D" w:rsidP="00DA3305">
            <w:pPr>
              <w:jc w:val="center"/>
              <w:rPr>
                <w:color w:val="000000"/>
              </w:rPr>
            </w:pPr>
            <w:r>
              <w:rPr>
                <w:color w:val="000000"/>
              </w:rPr>
              <w:t>${cnI1}</w:t>
            </w:r>
          </w:p>
        </w:tc>
        <w:tc>
          <w:tcPr>
            <w:tcW w:w="1135" w:type="dxa"/>
            <w:vAlign w:val="center"/>
          </w:tcPr>
          <w:p w14:paraId="5AB2A4FB" w14:textId="422B8A82" w:rsidR="00DC067B" w:rsidRPr="009338BC" w:rsidRDefault="00DC067B" w:rsidP="00DA3305">
            <w:pPr>
              <w:jc w:val="center"/>
              <w:rPr>
                <w:color w:val="000000"/>
              </w:rPr>
            </w:pPr>
          </w:p>
        </w:tc>
      </w:tr>
      <w:tr w:rsidR="00486837" w:rsidRPr="009338BC" w14:paraId="6F678520" w14:textId="77777777" w:rsidTr="00DA3305">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vAlign w:val="center"/>
          </w:tcPr>
          <w:p w14:paraId="52421850" w14:textId="77777777" w:rsidR="00486837" w:rsidRPr="009338BC" w:rsidRDefault="00486837" w:rsidP="00DA3305">
            <w:pPr>
              <w:jc w:val="center"/>
              <w:rPr>
                <w:color w:val="000000"/>
              </w:rPr>
            </w:pPr>
          </w:p>
        </w:tc>
        <w:tc>
          <w:tcPr>
            <w:tcW w:w="1135" w:type="dxa"/>
            <w:tcBorders>
              <w:bottom w:val="dotted" w:sz="4" w:space="0" w:color="auto"/>
            </w:tcBorders>
            <w:vAlign w:val="center"/>
          </w:tcPr>
          <w:p w14:paraId="4CABA1B5" w14:textId="77777777" w:rsidR="00486837" w:rsidRPr="009338BC" w:rsidRDefault="00486837" w:rsidP="00DA3305">
            <w:pPr>
              <w:jc w:val="center"/>
              <w:rPr>
                <w:color w:val="000000"/>
              </w:rPr>
            </w:pPr>
          </w:p>
        </w:tc>
      </w:tr>
      <w:tr w:rsidR="00486837" w:rsidRPr="009338BC" w14:paraId="7787B253" w14:textId="77777777" w:rsidTr="00DA3305">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vAlign w:val="center"/>
          </w:tcPr>
          <w:p w14:paraId="7A517D76"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23470B42" w14:textId="77777777" w:rsidR="00486837" w:rsidRPr="009338BC" w:rsidRDefault="00486837" w:rsidP="00DA3305">
            <w:pPr>
              <w:jc w:val="center"/>
              <w:rPr>
                <w:color w:val="000000"/>
              </w:rPr>
            </w:pPr>
          </w:p>
        </w:tc>
      </w:tr>
      <w:tr w:rsidR="00486837" w:rsidRPr="009338BC" w14:paraId="71111E20" w14:textId="77777777" w:rsidTr="00DA3305">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vAlign w:val="center"/>
          </w:tcPr>
          <w:p w14:paraId="0A694800"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03FBE1C6" w14:textId="77777777" w:rsidR="00486837" w:rsidRPr="009338BC" w:rsidRDefault="00486837" w:rsidP="00DA3305">
            <w:pPr>
              <w:jc w:val="center"/>
              <w:rPr>
                <w:color w:val="000000"/>
              </w:rPr>
            </w:pPr>
          </w:p>
        </w:tc>
      </w:tr>
      <w:tr w:rsidR="00486837" w:rsidRPr="009338BC" w14:paraId="3930CFF7" w14:textId="77777777" w:rsidTr="00DA3305">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vAlign w:val="center"/>
          </w:tcPr>
          <w:p w14:paraId="563BF469"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551C4931" w14:textId="77777777" w:rsidR="00486837" w:rsidRPr="009338BC" w:rsidRDefault="00486837" w:rsidP="00DA3305">
            <w:pPr>
              <w:jc w:val="center"/>
              <w:rPr>
                <w:color w:val="000000"/>
              </w:rPr>
            </w:pPr>
          </w:p>
        </w:tc>
      </w:tr>
      <w:tr w:rsidR="00486837" w:rsidRPr="009338BC" w14:paraId="43FE14F1" w14:textId="77777777" w:rsidTr="00DA3305">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vAlign w:val="center"/>
          </w:tcPr>
          <w:p w14:paraId="7411D135"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6A93D277" w14:textId="77777777" w:rsidR="00486837" w:rsidRPr="009338BC" w:rsidRDefault="00486837" w:rsidP="00DA3305">
            <w:pPr>
              <w:jc w:val="center"/>
              <w:rPr>
                <w:color w:val="000000"/>
              </w:rPr>
            </w:pPr>
          </w:p>
        </w:tc>
      </w:tr>
      <w:tr w:rsidR="00486837" w:rsidRPr="009338BC" w14:paraId="4D213D7D" w14:textId="77777777" w:rsidTr="00DA3305">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vAlign w:val="center"/>
          </w:tcPr>
          <w:p w14:paraId="6339FBDD"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42803FED" w14:textId="77777777" w:rsidR="00486837" w:rsidRPr="009338BC" w:rsidRDefault="00486837" w:rsidP="00DA3305">
            <w:pPr>
              <w:jc w:val="center"/>
              <w:rPr>
                <w:color w:val="000000"/>
              </w:rPr>
            </w:pPr>
          </w:p>
        </w:tc>
      </w:tr>
      <w:tr w:rsidR="00486837" w:rsidRPr="009338BC" w14:paraId="5D9B4AD8" w14:textId="77777777" w:rsidTr="00DA3305">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vAlign w:val="center"/>
          </w:tcPr>
          <w:p w14:paraId="41954D7F"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17CAE40B" w14:textId="77777777" w:rsidR="00486837" w:rsidRPr="009338BC" w:rsidRDefault="00486837" w:rsidP="00DA3305">
            <w:pPr>
              <w:jc w:val="center"/>
              <w:rPr>
                <w:color w:val="000000"/>
              </w:rPr>
            </w:pPr>
          </w:p>
        </w:tc>
      </w:tr>
      <w:tr w:rsidR="00486837" w:rsidRPr="009338BC" w14:paraId="5CADE502" w14:textId="77777777" w:rsidTr="00DA3305">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vAlign w:val="center"/>
          </w:tcPr>
          <w:p w14:paraId="78340943" w14:textId="43BDCF4D" w:rsidR="00486837" w:rsidRPr="009338BC" w:rsidRDefault="00443F0D" w:rsidP="00DA3305">
            <w:pPr>
              <w:jc w:val="center"/>
              <w:rPr>
                <w:color w:val="000000"/>
              </w:rPr>
            </w:pPr>
            <w:r>
              <w:rPr>
                <w:color w:val="000000"/>
              </w:rPr>
              <w:t>2</w:t>
            </w:r>
          </w:p>
        </w:tc>
        <w:tc>
          <w:tcPr>
            <w:tcW w:w="1135" w:type="dxa"/>
            <w:tcBorders>
              <w:bottom w:val="dotted" w:sz="4" w:space="0" w:color="auto"/>
            </w:tcBorders>
            <w:vAlign w:val="center"/>
          </w:tcPr>
          <w:p w14:paraId="7F543623" w14:textId="77777777" w:rsidR="00486837" w:rsidRPr="009338BC" w:rsidRDefault="00486837" w:rsidP="00DA3305">
            <w:pPr>
              <w:jc w:val="center"/>
              <w:rPr>
                <w:color w:val="000000"/>
              </w:rPr>
            </w:pPr>
          </w:p>
        </w:tc>
      </w:tr>
      <w:tr w:rsidR="00486837" w:rsidRPr="009338BC" w14:paraId="3EBC9B4E" w14:textId="77777777" w:rsidTr="00DA3305">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vAlign w:val="center"/>
          </w:tcPr>
          <w:p w14:paraId="3B8ADEC8" w14:textId="47C88EAF" w:rsidR="00486837" w:rsidRPr="009338BC" w:rsidRDefault="004B3EEF" w:rsidP="00DA3305">
            <w:pPr>
              <w:jc w:val="center"/>
              <w:rPr>
                <w:color w:val="000000"/>
              </w:rPr>
            </w:pPr>
            <w:r>
              <w:rPr>
                <w:color w:val="000000"/>
              </w:rPr>
              <w:t>2</w:t>
            </w:r>
          </w:p>
        </w:tc>
        <w:tc>
          <w:tcPr>
            <w:tcW w:w="1135" w:type="dxa"/>
            <w:tcBorders>
              <w:bottom w:val="single" w:sz="4" w:space="0" w:color="auto"/>
            </w:tcBorders>
            <w:vAlign w:val="center"/>
          </w:tcPr>
          <w:p w14:paraId="59918588" w14:textId="77777777" w:rsidR="00486837" w:rsidRPr="009338BC" w:rsidRDefault="00486837" w:rsidP="00DA3305">
            <w:pPr>
              <w:jc w:val="center"/>
              <w:rPr>
                <w:color w:val="000000"/>
              </w:rPr>
            </w:pPr>
          </w:p>
        </w:tc>
      </w:tr>
      <w:tr w:rsidR="009F1CD4" w:rsidRPr="009338BC" w14:paraId="1FE1624F" w14:textId="77777777" w:rsidTr="00DA3305">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vAlign w:val="center"/>
          </w:tcPr>
          <w:p w14:paraId="3235D7E8" w14:textId="7894F0FA" w:rsidR="009F1CD4" w:rsidRPr="009338BC" w:rsidRDefault="00DA36BA" w:rsidP="00DA3305">
            <w:pPr>
              <w:jc w:val="center"/>
              <w:rPr>
                <w:color w:val="000000"/>
              </w:rPr>
            </w:pPr>
            <w:r>
              <w:rPr>
                <w:color w:val="000000"/>
              </w:rPr>
              <w:t>${cnI5}</w:t>
            </w:r>
          </w:p>
        </w:tc>
        <w:tc>
          <w:tcPr>
            <w:tcW w:w="1135" w:type="dxa"/>
            <w:tcBorders>
              <w:bottom w:val="single" w:sz="4" w:space="0" w:color="auto"/>
            </w:tcBorders>
            <w:vAlign w:val="center"/>
          </w:tcPr>
          <w:p w14:paraId="56A8AC28" w14:textId="77777777" w:rsidR="009F1CD4" w:rsidRPr="009338BC" w:rsidRDefault="009F1CD4" w:rsidP="00DA3305">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DA3305">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vAlign w:val="center"/>
          </w:tcPr>
          <w:p w14:paraId="20266D2A" w14:textId="0BB457B9" w:rsidR="006D7251" w:rsidRPr="009338BC" w:rsidRDefault="00DA36BA" w:rsidP="00DA3305">
            <w:pPr>
              <w:jc w:val="center"/>
              <w:rPr>
                <w:color w:val="000000"/>
              </w:rPr>
            </w:pPr>
            <w:r>
              <w:rPr>
                <w:color w:val="000000"/>
              </w:rPr>
              <w:t>5</w:t>
            </w:r>
          </w:p>
        </w:tc>
        <w:tc>
          <w:tcPr>
            <w:tcW w:w="1135" w:type="dxa"/>
            <w:vAlign w:val="center"/>
          </w:tcPr>
          <w:p w14:paraId="7D369B1A" w14:textId="77777777" w:rsidR="006D7251" w:rsidRPr="009338BC" w:rsidRDefault="006D7251" w:rsidP="00DA3305">
            <w:pPr>
              <w:jc w:val="center"/>
              <w:rPr>
                <w:color w:val="000000"/>
              </w:rPr>
            </w:pPr>
          </w:p>
        </w:tc>
      </w:tr>
      <w:tr w:rsidR="006D7251" w:rsidRPr="009338BC" w14:paraId="052ED697" w14:textId="77777777" w:rsidTr="00DA3305">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vAlign w:val="center"/>
          </w:tcPr>
          <w:p w14:paraId="0F6337EE" w14:textId="77777777" w:rsidR="006D7251" w:rsidRPr="009338BC" w:rsidRDefault="006D7251" w:rsidP="00DA3305">
            <w:pPr>
              <w:jc w:val="center"/>
              <w:rPr>
                <w:color w:val="000000"/>
              </w:rPr>
            </w:pPr>
          </w:p>
        </w:tc>
        <w:tc>
          <w:tcPr>
            <w:tcW w:w="1135" w:type="dxa"/>
            <w:vAlign w:val="center"/>
          </w:tcPr>
          <w:p w14:paraId="6C654C59" w14:textId="77777777" w:rsidR="006D7251" w:rsidRPr="009338BC" w:rsidRDefault="006D7251" w:rsidP="00DA3305">
            <w:pPr>
              <w:jc w:val="center"/>
              <w:rPr>
                <w:color w:val="000000"/>
              </w:rPr>
            </w:pPr>
          </w:p>
        </w:tc>
      </w:tr>
      <w:tr w:rsidR="00252DA2" w:rsidRPr="009338BC" w14:paraId="63FF920F" w14:textId="77777777" w:rsidTr="00DA3305">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vAlign w:val="center"/>
          </w:tcPr>
          <w:p w14:paraId="41D3F3F9" w14:textId="2B3391CA" w:rsidR="00252DA2" w:rsidRPr="009338BC" w:rsidRDefault="00FB6528" w:rsidP="00DA3305">
            <w:pPr>
              <w:jc w:val="center"/>
              <w:rPr>
                <w:color w:val="000000"/>
              </w:rPr>
            </w:pPr>
            <w:r>
              <w:rPr>
                <w:color w:val="000000"/>
              </w:rPr>
              <w:t>5</w:t>
            </w:r>
          </w:p>
        </w:tc>
        <w:tc>
          <w:tcPr>
            <w:tcW w:w="1135" w:type="dxa"/>
            <w:vMerge w:val="restart"/>
            <w:vAlign w:val="center"/>
          </w:tcPr>
          <w:p w14:paraId="7B436827" w14:textId="77777777" w:rsidR="00252DA2" w:rsidRPr="009338BC" w:rsidRDefault="00252DA2" w:rsidP="00DA3305">
            <w:pPr>
              <w:jc w:val="center"/>
              <w:rPr>
                <w:color w:val="000000"/>
              </w:rPr>
            </w:pPr>
          </w:p>
        </w:tc>
      </w:tr>
      <w:tr w:rsidR="00252DA2" w:rsidRPr="009338BC" w14:paraId="5633A1E3" w14:textId="77777777" w:rsidTr="00DA3305">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vAlign w:val="center"/>
          </w:tcPr>
          <w:p w14:paraId="460F45D3" w14:textId="77777777" w:rsidR="00252DA2" w:rsidRPr="009338BC" w:rsidRDefault="00252DA2" w:rsidP="00DA3305">
            <w:pPr>
              <w:jc w:val="center"/>
              <w:rPr>
                <w:color w:val="000000"/>
              </w:rPr>
            </w:pPr>
          </w:p>
        </w:tc>
        <w:tc>
          <w:tcPr>
            <w:tcW w:w="1135" w:type="dxa"/>
            <w:vMerge/>
            <w:vAlign w:val="center"/>
          </w:tcPr>
          <w:p w14:paraId="52F68405" w14:textId="77777777" w:rsidR="00252DA2" w:rsidRPr="009338BC" w:rsidRDefault="00252DA2" w:rsidP="00DA3305">
            <w:pPr>
              <w:jc w:val="center"/>
              <w:rPr>
                <w:color w:val="000000"/>
              </w:rPr>
            </w:pPr>
          </w:p>
        </w:tc>
      </w:tr>
      <w:tr w:rsidR="00252DA2" w:rsidRPr="009338BC" w14:paraId="3B6A056D" w14:textId="77777777" w:rsidTr="00DA3305">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vAlign w:val="center"/>
          </w:tcPr>
          <w:p w14:paraId="53280A46" w14:textId="77777777" w:rsidR="00252DA2" w:rsidRPr="009338BC" w:rsidRDefault="00252DA2" w:rsidP="00DA3305">
            <w:pPr>
              <w:jc w:val="center"/>
              <w:rPr>
                <w:color w:val="000000"/>
              </w:rPr>
            </w:pPr>
          </w:p>
        </w:tc>
        <w:tc>
          <w:tcPr>
            <w:tcW w:w="1135" w:type="dxa"/>
            <w:vMerge/>
            <w:vAlign w:val="center"/>
          </w:tcPr>
          <w:p w14:paraId="421F075B" w14:textId="77777777" w:rsidR="00252DA2" w:rsidRPr="009338BC" w:rsidRDefault="00252DA2" w:rsidP="00DA3305">
            <w:pPr>
              <w:jc w:val="center"/>
              <w:rPr>
                <w:color w:val="000000"/>
              </w:rPr>
            </w:pPr>
          </w:p>
        </w:tc>
      </w:tr>
      <w:tr w:rsidR="00252DA2" w:rsidRPr="009338BC" w14:paraId="115F92C2" w14:textId="77777777" w:rsidTr="00DA3305">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vAlign w:val="center"/>
          </w:tcPr>
          <w:p w14:paraId="2B7A6CE5" w14:textId="77777777" w:rsidR="00252DA2" w:rsidRPr="009338BC" w:rsidRDefault="00252DA2" w:rsidP="00DA3305">
            <w:pPr>
              <w:jc w:val="center"/>
              <w:rPr>
                <w:color w:val="000000"/>
              </w:rPr>
            </w:pPr>
          </w:p>
        </w:tc>
        <w:tc>
          <w:tcPr>
            <w:tcW w:w="1135" w:type="dxa"/>
            <w:vMerge/>
            <w:tcBorders>
              <w:bottom w:val="dotted" w:sz="4" w:space="0" w:color="auto"/>
            </w:tcBorders>
            <w:vAlign w:val="center"/>
          </w:tcPr>
          <w:p w14:paraId="12B052A7" w14:textId="77777777" w:rsidR="00252DA2" w:rsidRPr="009338BC" w:rsidRDefault="00252DA2" w:rsidP="00DA3305">
            <w:pPr>
              <w:jc w:val="center"/>
              <w:rPr>
                <w:color w:val="000000"/>
              </w:rPr>
            </w:pPr>
          </w:p>
        </w:tc>
      </w:tr>
      <w:tr w:rsidR="006D7251" w:rsidRPr="009338BC" w14:paraId="73DA826A" w14:textId="77777777" w:rsidTr="00DA3305">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vAlign w:val="center"/>
          </w:tcPr>
          <w:p w14:paraId="5D921DB8" w14:textId="33BDFBA5" w:rsidR="006D7251" w:rsidRPr="009338BC" w:rsidRDefault="00FB6528" w:rsidP="00DA3305">
            <w:pPr>
              <w:jc w:val="center"/>
              <w:rPr>
                <w:color w:val="000000"/>
              </w:rPr>
            </w:pPr>
            <w:r>
              <w:rPr>
                <w:color w:val="000000"/>
              </w:rPr>
              <w:t>10</w:t>
            </w:r>
          </w:p>
        </w:tc>
        <w:tc>
          <w:tcPr>
            <w:tcW w:w="1135" w:type="dxa"/>
            <w:vAlign w:val="center"/>
          </w:tcPr>
          <w:p w14:paraId="498AFB61" w14:textId="77777777" w:rsidR="006D7251" w:rsidRPr="009338BC" w:rsidRDefault="006D7251" w:rsidP="00DA3305">
            <w:pPr>
              <w:jc w:val="center"/>
              <w:rPr>
                <w:color w:val="000000"/>
              </w:rPr>
            </w:pPr>
          </w:p>
        </w:tc>
      </w:tr>
      <w:tr w:rsidR="006D7251" w:rsidRPr="009338BC" w14:paraId="6A07F0C1" w14:textId="77777777" w:rsidTr="004A5A28">
        <w:trPr>
          <w:trHeight w:val="2535"/>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vAlign w:val="center"/>
          </w:tcPr>
          <w:p w14:paraId="71EF8EBF" w14:textId="291A7080" w:rsidR="006D7251" w:rsidRPr="009338BC" w:rsidRDefault="004A5A28" w:rsidP="00DA3305">
            <w:pPr>
              <w:jc w:val="center"/>
              <w:rPr>
                <w:color w:val="000000"/>
              </w:rPr>
            </w:pPr>
            <w:r>
              <w:rPr>
                <w:color w:val="000000"/>
              </w:rPr>
              <w:t>5</w:t>
            </w:r>
          </w:p>
        </w:tc>
        <w:tc>
          <w:tcPr>
            <w:tcW w:w="1135" w:type="dxa"/>
            <w:tcBorders>
              <w:top w:val="dotted" w:sz="4" w:space="0" w:color="auto"/>
              <w:bottom w:val="single" w:sz="4" w:space="0" w:color="auto"/>
            </w:tcBorders>
            <w:vAlign w:val="center"/>
          </w:tcPr>
          <w:p w14:paraId="0E44373E" w14:textId="77777777" w:rsidR="006D7251" w:rsidRPr="009338BC" w:rsidRDefault="006D7251" w:rsidP="00DA3305">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DA3305">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vAlign w:val="center"/>
          </w:tcPr>
          <w:p w14:paraId="65B0DE60" w14:textId="297F21AF" w:rsidR="006D7251" w:rsidRPr="009338BC" w:rsidRDefault="00EE496F" w:rsidP="00DA3305">
            <w:pPr>
              <w:jc w:val="center"/>
              <w:rPr>
                <w:color w:val="000000"/>
              </w:rPr>
            </w:pPr>
            <w:r>
              <w:rPr>
                <w:color w:val="000000"/>
              </w:rPr>
              <w:t>${cnIII1}</w:t>
            </w:r>
          </w:p>
        </w:tc>
        <w:tc>
          <w:tcPr>
            <w:tcW w:w="1135" w:type="dxa"/>
            <w:vAlign w:val="center"/>
          </w:tcPr>
          <w:p w14:paraId="4D4FF991" w14:textId="77777777" w:rsidR="006D7251" w:rsidRPr="009338BC" w:rsidRDefault="006D7251" w:rsidP="00DA3305">
            <w:pPr>
              <w:jc w:val="center"/>
              <w:rPr>
                <w:color w:val="000000"/>
              </w:rPr>
            </w:pPr>
          </w:p>
        </w:tc>
      </w:tr>
      <w:tr w:rsidR="006D7251" w:rsidRPr="009338BC" w14:paraId="502C18EE" w14:textId="77777777" w:rsidTr="00DA3305">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94896D2" w14:textId="6A7E4D5F" w:rsidR="006D7251" w:rsidRPr="009338BC" w:rsidRDefault="00EE496F" w:rsidP="00DA3305">
            <w:pPr>
              <w:jc w:val="center"/>
              <w:rPr>
                <w:color w:val="000000"/>
              </w:rPr>
            </w:pPr>
            <w:r>
              <w:rPr>
                <w:color w:val="000000"/>
              </w:rPr>
              <w:t>${cnIII2}</w:t>
            </w:r>
          </w:p>
        </w:tc>
        <w:tc>
          <w:tcPr>
            <w:tcW w:w="1135" w:type="dxa"/>
            <w:tcBorders>
              <w:bottom w:val="single" w:sz="4" w:space="0" w:color="auto"/>
            </w:tcBorders>
            <w:vAlign w:val="center"/>
          </w:tcPr>
          <w:p w14:paraId="70CEFF7C" w14:textId="77777777" w:rsidR="006D7251" w:rsidRPr="009338BC" w:rsidRDefault="006D7251" w:rsidP="00DA3305">
            <w:pPr>
              <w:jc w:val="center"/>
              <w:rPr>
                <w:color w:val="000000"/>
              </w:rPr>
            </w:pPr>
          </w:p>
        </w:tc>
      </w:tr>
      <w:tr w:rsidR="006D7251" w:rsidRPr="009338BC" w14:paraId="7AF09A2D" w14:textId="77777777" w:rsidTr="00DA3305">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79D08D6" w14:textId="5EFF856E" w:rsidR="006D7251" w:rsidRPr="009338BC" w:rsidRDefault="00EE496F" w:rsidP="00DA3305">
            <w:pPr>
              <w:jc w:val="center"/>
              <w:rPr>
                <w:color w:val="000000"/>
              </w:rPr>
            </w:pPr>
            <w:r>
              <w:rPr>
                <w:color w:val="000000"/>
              </w:rPr>
              <w:t>6</w:t>
            </w:r>
          </w:p>
        </w:tc>
        <w:tc>
          <w:tcPr>
            <w:tcW w:w="1135" w:type="dxa"/>
            <w:tcBorders>
              <w:bottom w:val="single" w:sz="4" w:space="0" w:color="auto"/>
            </w:tcBorders>
            <w:vAlign w:val="center"/>
          </w:tcPr>
          <w:p w14:paraId="5E68F0F4" w14:textId="77777777" w:rsidR="006D7251" w:rsidRPr="009338BC" w:rsidRDefault="006D7251" w:rsidP="00DA3305">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DA3305">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vAlign w:val="center"/>
          </w:tcPr>
          <w:p w14:paraId="5BDFAF61" w14:textId="31102939" w:rsidR="006D7251" w:rsidRPr="009338BC" w:rsidRDefault="00EE496F" w:rsidP="00DA3305">
            <w:pPr>
              <w:jc w:val="center"/>
              <w:rPr>
                <w:color w:val="000000"/>
              </w:rPr>
            </w:pPr>
            <w:r>
              <w:rPr>
                <w:color w:val="000000"/>
              </w:rPr>
              <w:t>10</w:t>
            </w:r>
          </w:p>
        </w:tc>
        <w:tc>
          <w:tcPr>
            <w:tcW w:w="1135" w:type="dxa"/>
            <w:vAlign w:val="center"/>
          </w:tcPr>
          <w:p w14:paraId="2F580B49" w14:textId="77777777" w:rsidR="006D7251" w:rsidRPr="009338BC" w:rsidRDefault="006D7251" w:rsidP="00DA3305">
            <w:pPr>
              <w:jc w:val="center"/>
              <w:rPr>
                <w:color w:val="000000"/>
              </w:rPr>
            </w:pPr>
          </w:p>
        </w:tc>
      </w:tr>
      <w:tr w:rsidR="006D7251" w:rsidRPr="009338BC" w14:paraId="03EF99C8" w14:textId="77777777" w:rsidTr="00DA3305">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vAlign w:val="center"/>
          </w:tcPr>
          <w:p w14:paraId="53A36FC9" w14:textId="742BDB61" w:rsidR="006D7251" w:rsidRPr="009338BC" w:rsidRDefault="00EE496F" w:rsidP="00DA3305">
            <w:pPr>
              <w:jc w:val="center"/>
              <w:rPr>
                <w:color w:val="000000"/>
              </w:rPr>
            </w:pPr>
            <w:r>
              <w:rPr>
                <w:color w:val="000000"/>
              </w:rPr>
              <w:t>5</w:t>
            </w:r>
          </w:p>
        </w:tc>
        <w:tc>
          <w:tcPr>
            <w:tcW w:w="1135" w:type="dxa"/>
            <w:vAlign w:val="center"/>
          </w:tcPr>
          <w:p w14:paraId="400466FC" w14:textId="77777777" w:rsidR="006D7251" w:rsidRPr="009338BC" w:rsidRDefault="006D7251" w:rsidP="00DA3305">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DA3305">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vAlign w:val="center"/>
          </w:tcPr>
          <w:p w14:paraId="61D3E17E" w14:textId="443E23D0" w:rsidR="00CC3F6F" w:rsidRPr="009338BC" w:rsidRDefault="00EE496F" w:rsidP="00DA3305">
            <w:pPr>
              <w:jc w:val="center"/>
              <w:rPr>
                <w:color w:val="000000"/>
              </w:rPr>
            </w:pPr>
            <w:r>
              <w:rPr>
                <w:color w:val="000000"/>
              </w:rPr>
              <w:t>${cnIV3}</w:t>
            </w:r>
          </w:p>
        </w:tc>
        <w:tc>
          <w:tcPr>
            <w:tcW w:w="1135" w:type="dxa"/>
            <w:vAlign w:val="center"/>
          </w:tcPr>
          <w:p w14:paraId="187E7DA3" w14:textId="77777777" w:rsidR="00CC3F6F" w:rsidRPr="009338BC" w:rsidRDefault="00CC3F6F" w:rsidP="00DA3305">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DA3305">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vAlign w:val="center"/>
          </w:tcPr>
          <w:p w14:paraId="744DA259" w14:textId="364E1769" w:rsidR="00CC3F6F" w:rsidRPr="009338BC" w:rsidRDefault="00EE496F" w:rsidP="00DA3305">
            <w:pPr>
              <w:spacing w:line="22" w:lineRule="atLeast"/>
              <w:jc w:val="center"/>
              <w:rPr>
                <w:color w:val="000000"/>
              </w:rPr>
            </w:pPr>
            <w:r>
              <w:rPr>
                <w:color w:val="000000"/>
              </w:rPr>
              <w:t>${cnV1}</w:t>
            </w:r>
          </w:p>
        </w:tc>
        <w:tc>
          <w:tcPr>
            <w:tcW w:w="1135" w:type="dxa"/>
            <w:tcBorders>
              <w:bottom w:val="dotted" w:sz="4" w:space="0" w:color="auto"/>
            </w:tcBorders>
            <w:vAlign w:val="center"/>
          </w:tcPr>
          <w:p w14:paraId="615A1855" w14:textId="77777777" w:rsidR="00CC3F6F" w:rsidRPr="009338BC" w:rsidRDefault="00CC3F6F" w:rsidP="00DA3305">
            <w:pPr>
              <w:spacing w:line="22" w:lineRule="atLeast"/>
              <w:jc w:val="center"/>
              <w:rPr>
                <w:color w:val="000000"/>
              </w:rPr>
            </w:pPr>
          </w:p>
        </w:tc>
      </w:tr>
      <w:tr w:rsidR="00CC3F6F" w:rsidRPr="009338BC" w14:paraId="7A21F1E2" w14:textId="77777777" w:rsidTr="00DA3305">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vAlign w:val="center"/>
          </w:tcPr>
          <w:p w14:paraId="0D0FA3BD" w14:textId="3D9CA0CC" w:rsidR="00CC3F6F" w:rsidRPr="009338BC" w:rsidRDefault="00EE496F" w:rsidP="00DA3305">
            <w:pPr>
              <w:spacing w:line="22" w:lineRule="atLeast"/>
              <w:jc w:val="center"/>
              <w:rPr>
                <w:color w:val="000000"/>
              </w:rPr>
            </w:pPr>
            <w:r>
              <w:rPr>
                <w:color w:val="000000"/>
              </w:rPr>
              <w:t>${cnV2}</w:t>
            </w:r>
          </w:p>
        </w:tc>
        <w:tc>
          <w:tcPr>
            <w:tcW w:w="1135" w:type="dxa"/>
            <w:tcBorders>
              <w:bottom w:val="dotted" w:sz="4" w:space="0" w:color="auto"/>
            </w:tcBorders>
            <w:vAlign w:val="center"/>
          </w:tcPr>
          <w:p w14:paraId="2C09417C" w14:textId="77777777" w:rsidR="00CC3F6F" w:rsidRPr="009338BC" w:rsidRDefault="00CC3F6F" w:rsidP="00DA3305">
            <w:pPr>
              <w:spacing w:line="22" w:lineRule="atLeast"/>
              <w:jc w:val="center"/>
              <w:rPr>
                <w:color w:val="000000"/>
              </w:rPr>
            </w:pPr>
          </w:p>
        </w:tc>
      </w:tr>
      <w:tr w:rsidR="00CC3F6F" w:rsidRPr="009338BC" w14:paraId="0291AAC1" w14:textId="77777777" w:rsidTr="00DA3305">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vAlign w:val="center"/>
          </w:tcPr>
          <w:p w14:paraId="2B9140DE" w14:textId="4F1D39D0" w:rsidR="00CC3F6F" w:rsidRPr="009338BC" w:rsidRDefault="00EE496F" w:rsidP="00DA3305">
            <w:pPr>
              <w:spacing w:line="22" w:lineRule="atLeast"/>
              <w:jc w:val="center"/>
              <w:rPr>
                <w:color w:val="000000"/>
              </w:rPr>
            </w:pPr>
            <w:r>
              <w:rPr>
                <w:color w:val="000000"/>
              </w:rPr>
              <w:t>${cnV3}</w:t>
            </w:r>
          </w:p>
        </w:tc>
        <w:tc>
          <w:tcPr>
            <w:tcW w:w="1135" w:type="dxa"/>
            <w:tcBorders>
              <w:bottom w:val="dotted" w:sz="4" w:space="0" w:color="auto"/>
            </w:tcBorders>
            <w:vAlign w:val="center"/>
          </w:tcPr>
          <w:p w14:paraId="7E7250C6" w14:textId="77777777" w:rsidR="00CC3F6F" w:rsidRPr="009338BC" w:rsidRDefault="00CC3F6F" w:rsidP="00DA3305">
            <w:pPr>
              <w:spacing w:line="22" w:lineRule="atLeast"/>
              <w:jc w:val="center"/>
              <w:rPr>
                <w:color w:val="000000"/>
              </w:rPr>
            </w:pPr>
          </w:p>
        </w:tc>
      </w:tr>
      <w:tr w:rsidR="00CC3F6F" w:rsidRPr="009338BC" w14:paraId="11C54DC9" w14:textId="77777777" w:rsidTr="00DA3305">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lastRenderedPageBreak/>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lastRenderedPageBreak/>
              <w:t>4</w:t>
            </w:r>
          </w:p>
        </w:tc>
        <w:tc>
          <w:tcPr>
            <w:tcW w:w="1133" w:type="dxa"/>
            <w:tcBorders>
              <w:bottom w:val="single" w:sz="4" w:space="0" w:color="auto"/>
            </w:tcBorders>
            <w:vAlign w:val="center"/>
          </w:tcPr>
          <w:p w14:paraId="5CB054E3" w14:textId="3ADA227A" w:rsidR="00CC3F6F" w:rsidRPr="009338BC" w:rsidRDefault="00EE496F" w:rsidP="00DA3305">
            <w:pPr>
              <w:spacing w:line="22" w:lineRule="atLeast"/>
              <w:jc w:val="center"/>
              <w:rPr>
                <w:color w:val="000000"/>
              </w:rPr>
            </w:pPr>
            <w:r>
              <w:rPr>
                <w:color w:val="000000"/>
              </w:rPr>
              <w:t>${cnV4}</w:t>
            </w:r>
          </w:p>
        </w:tc>
        <w:tc>
          <w:tcPr>
            <w:tcW w:w="1135" w:type="dxa"/>
            <w:tcBorders>
              <w:bottom w:val="single" w:sz="4" w:space="0" w:color="auto"/>
            </w:tcBorders>
            <w:vAlign w:val="center"/>
          </w:tcPr>
          <w:p w14:paraId="73B56A8B" w14:textId="77777777" w:rsidR="00CC3F6F" w:rsidRPr="009338BC" w:rsidRDefault="00CC3F6F" w:rsidP="00DA3305">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19.8pt" o:ole="">
                  <v:imagedata r:id="rId6" o:title=""/>
                </v:shape>
                <o:OLEObject Type="Embed" ProgID="Equation.DSMT4" ShapeID="_x0000_i1025" DrawAspect="Content" ObjectID="_1766523523"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0EF4CAF3" w:rsidR="00B47D22" w:rsidRPr="009338BC" w:rsidRDefault="00B47D22" w:rsidP="00A9347D">
      <w:pPr>
        <w:ind w:left="5040"/>
        <w:jc w:val="center"/>
        <w:rPr>
          <w:i/>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1"/>
        <w:gridCol w:w="3341"/>
        <w:gridCol w:w="3341"/>
      </w:tblGrid>
      <w:tr w:rsidR="0087669A" w14:paraId="7F298858" w14:textId="77777777" w:rsidTr="00030588">
        <w:tc>
          <w:tcPr>
            <w:tcW w:w="3341" w:type="dxa"/>
          </w:tcPr>
          <w:p w14:paraId="187EE062" w14:textId="77777777" w:rsidR="0087669A" w:rsidRPr="009338BC" w:rsidRDefault="0087669A" w:rsidP="005F6483">
            <w:pPr>
              <w:jc w:val="center"/>
              <w:rPr>
                <w:b/>
                <w:color w:val="000000"/>
              </w:rPr>
            </w:pPr>
          </w:p>
        </w:tc>
        <w:tc>
          <w:tcPr>
            <w:tcW w:w="6682" w:type="dxa"/>
            <w:gridSpan w:val="2"/>
          </w:tcPr>
          <w:p w14:paraId="0D0E784B" w14:textId="20F1CC23" w:rsidR="0087669A" w:rsidRPr="009338BC" w:rsidRDefault="0087669A" w:rsidP="00A9347D">
            <w:pPr>
              <w:jc w:val="right"/>
              <w:rPr>
                <w:b/>
                <w:color w:val="000000"/>
              </w:rPr>
            </w:pPr>
            <w:r w:rsidRPr="00E0200C">
              <w:rPr>
                <w:i/>
                <w:iCs/>
                <w:color w:val="000000"/>
              </w:rPr>
              <w:t>Vĩnh Long, ngày</w:t>
            </w:r>
            <w:r>
              <w:rPr>
                <w:i/>
                <w:color w:val="000000"/>
              </w:rPr>
              <w:t xml:space="preserve"> 13 </w:t>
            </w:r>
            <w:r w:rsidRPr="009338BC">
              <w:rPr>
                <w:i/>
                <w:color w:val="000000"/>
              </w:rPr>
              <w:t>tháng</w:t>
            </w:r>
            <w:r>
              <w:rPr>
                <w:i/>
                <w:color w:val="000000"/>
              </w:rPr>
              <w:t xml:space="preserve"> 01 </w:t>
            </w:r>
            <w:r w:rsidRPr="009338BC">
              <w:rPr>
                <w:i/>
                <w:color w:val="000000"/>
              </w:rPr>
              <w:t xml:space="preserve">năm </w:t>
            </w:r>
            <w:r>
              <w:rPr>
                <w:i/>
                <w:color w:val="000000"/>
              </w:rPr>
              <w:t>2024</w:t>
            </w:r>
          </w:p>
        </w:tc>
      </w:tr>
      <w:tr w:rsidR="005F6483" w14:paraId="42AA7E84" w14:textId="77777777" w:rsidTr="005F6483">
        <w:tc>
          <w:tcPr>
            <w:tcW w:w="3341" w:type="dxa"/>
          </w:tcPr>
          <w:p w14:paraId="401331DE" w14:textId="1AF174E8" w:rsidR="005F6483" w:rsidRDefault="005F6483" w:rsidP="005F6483">
            <w:pPr>
              <w:jc w:val="center"/>
              <w:rPr>
                <w:b/>
                <w:color w:val="000000"/>
              </w:rPr>
            </w:pPr>
            <w:r w:rsidRPr="009338BC">
              <w:rPr>
                <w:b/>
                <w:color w:val="000000"/>
              </w:rPr>
              <w:t>Giáo viên quản lý</w:t>
            </w:r>
          </w:p>
        </w:tc>
        <w:tc>
          <w:tcPr>
            <w:tcW w:w="3341" w:type="dxa"/>
          </w:tcPr>
          <w:p w14:paraId="3B6CE917" w14:textId="1F0100BB" w:rsidR="005F6483" w:rsidRDefault="005F6483" w:rsidP="005F6483">
            <w:pPr>
              <w:jc w:val="center"/>
              <w:rPr>
                <w:b/>
                <w:color w:val="000000"/>
              </w:rPr>
            </w:pPr>
            <w:r w:rsidRPr="009338BC">
              <w:rPr>
                <w:b/>
                <w:color w:val="000000"/>
              </w:rPr>
              <w:t>Lớp Trưởng</w:t>
            </w:r>
          </w:p>
        </w:tc>
        <w:tc>
          <w:tcPr>
            <w:tcW w:w="3341" w:type="dxa"/>
          </w:tcPr>
          <w:p w14:paraId="5C36F038" w14:textId="4FAF273C" w:rsidR="005F6483" w:rsidRDefault="005F6483" w:rsidP="00B37D8C">
            <w:pPr>
              <w:jc w:val="center"/>
              <w:rPr>
                <w:b/>
                <w:color w:val="000000"/>
              </w:rPr>
            </w:pPr>
            <w:r w:rsidRPr="009338BC">
              <w:rPr>
                <w:b/>
                <w:color w:val="000000"/>
              </w:rPr>
              <w:t>Sinh viên</w:t>
            </w:r>
          </w:p>
        </w:tc>
      </w:tr>
      <w:tr w:rsidR="005F6483" w14:paraId="0A249283" w14:textId="77777777" w:rsidTr="005F6483">
        <w:trPr>
          <w:trHeight w:val="1340"/>
        </w:trPr>
        <w:tc>
          <w:tcPr>
            <w:tcW w:w="3341" w:type="dxa"/>
          </w:tcPr>
          <w:p w14:paraId="21C4768E" w14:textId="77777777" w:rsidR="005F6483" w:rsidRDefault="005F6483" w:rsidP="00B47D22">
            <w:pPr>
              <w:rPr>
                <w:b/>
                <w:color w:val="000000"/>
              </w:rPr>
            </w:pPr>
          </w:p>
        </w:tc>
        <w:tc>
          <w:tcPr>
            <w:tcW w:w="3341" w:type="dxa"/>
          </w:tcPr>
          <w:p w14:paraId="0904EEF2" w14:textId="5F9A1446" w:rsidR="002B507A" w:rsidRDefault="002B507A" w:rsidP="00C438DE">
            <w:pPr>
              <w:jc w:val="center"/>
              <w:rPr>
                <w:b/>
                <w:color w:val="000000"/>
              </w:rPr>
            </w:pPr>
            <w:r w:rsidRPr="002E4418">
              <w:rPr>
                <w:rFonts w:asciiTheme="majorHAnsi" w:hAnsiTheme="majorHAnsi" w:cstheme="majorHAnsi"/>
                <w:noProof/>
                <w:lang w:val="vi-VN" w:eastAsia="vi-VN"/>
              </w:rPr>
              <w:drawing>
                <wp:inline distT="0" distB="0" distL="0" distR="0" wp14:anchorId="4C5CADBE" wp14:editId="1A822D97">
                  <wp:extent cx="1023582" cy="721001"/>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
                            <a:extLst>
                              <a:ext uri="{28A0092B-C50C-407E-A947-70E740481C1C}">
                                <a14:useLocalDpi xmlns:a14="http://schemas.microsoft.com/office/drawing/2010/main" val="0"/>
                              </a:ext>
                            </a:extLst>
                          </a:blip>
                          <a:srcRect l="26958" t="32933" r="32474" b="36911"/>
                          <a:stretch/>
                        </pic:blipFill>
                        <pic:spPr bwMode="auto">
                          <a:xfrm>
                            <a:off x="0" y="0"/>
                            <a:ext cx="1051498" cy="74066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41" w:type="dxa"/>
          </w:tcPr>
          <w:p w14:paraId="1D4F66B9" w14:textId="77777777" w:rsidR="005F6483" w:rsidRDefault="005F6483" w:rsidP="00B47D22">
            <w:pPr>
              <w:rPr>
                <w:b/>
                <w:color w:val="000000"/>
              </w:rPr>
            </w:pPr>
          </w:p>
        </w:tc>
      </w:tr>
      <w:tr w:rsidR="00C438DE" w14:paraId="69A32844" w14:textId="77777777" w:rsidTr="005F6483">
        <w:trPr>
          <w:trHeight w:val="1340"/>
        </w:trPr>
        <w:tc>
          <w:tcPr>
            <w:tcW w:w="3341" w:type="dxa"/>
          </w:tcPr>
          <w:p w14:paraId="5813AB3A" w14:textId="77777777" w:rsidR="00C438DE" w:rsidRDefault="00C438DE" w:rsidP="00B47D22">
            <w:pPr>
              <w:rPr>
                <w:b/>
                <w:color w:val="000000"/>
              </w:rPr>
            </w:pPr>
          </w:p>
        </w:tc>
        <w:tc>
          <w:tcPr>
            <w:tcW w:w="3341" w:type="dxa"/>
          </w:tcPr>
          <w:p w14:paraId="059CC663" w14:textId="4EFF2DC8" w:rsidR="00C438DE" w:rsidRPr="00304A53" w:rsidRDefault="00C438DE" w:rsidP="00C438DE">
            <w:pPr>
              <w:jc w:val="center"/>
              <w:rPr>
                <w:rFonts w:asciiTheme="majorHAnsi" w:hAnsiTheme="majorHAnsi" w:cstheme="majorHAnsi"/>
                <w:bCs/>
                <w:noProof/>
                <w:lang w:val="vi-VN" w:eastAsia="vi-VN"/>
              </w:rPr>
            </w:pPr>
          </w:p>
        </w:tc>
        <w:tc>
          <w:tcPr>
            <w:tcW w:w="3341" w:type="dxa"/>
          </w:tcPr>
          <w:p w14:paraId="6A73702C" w14:textId="7777754F" w:rsidR="00C438DE" w:rsidRDefault="00784360" w:rsidP="00B37D8C">
            <w:pPr>
              <w:jc w:val="center"/>
              <w:rPr>
                <w:b/>
                <w:color w:val="000000"/>
              </w:rPr>
            </w:pPr>
            <w:r>
              <w:rPr>
                <w:color w:val="000000"/>
              </w:rPr>
              <w:t>Nguyễn Văn Huyên</w:t>
            </w:r>
          </w:p>
        </w:tc>
      </w:tr>
    </w:tbl>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AF12F1">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07A"/>
    <w:rsid w:val="002B5D0F"/>
    <w:rsid w:val="002B7BAC"/>
    <w:rsid w:val="002C50A8"/>
    <w:rsid w:val="002C553E"/>
    <w:rsid w:val="002C5BAC"/>
    <w:rsid w:val="002E362B"/>
    <w:rsid w:val="002E73D6"/>
    <w:rsid w:val="002E7C93"/>
    <w:rsid w:val="002F2DA4"/>
    <w:rsid w:val="002F32D8"/>
    <w:rsid w:val="00302B51"/>
    <w:rsid w:val="00304A53"/>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3F0D"/>
    <w:rsid w:val="00446A31"/>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5A28"/>
    <w:rsid w:val="004A7759"/>
    <w:rsid w:val="004A7C02"/>
    <w:rsid w:val="004B02DE"/>
    <w:rsid w:val="004B12D8"/>
    <w:rsid w:val="004B3EEF"/>
    <w:rsid w:val="004B7808"/>
    <w:rsid w:val="004C3078"/>
    <w:rsid w:val="004C77D9"/>
    <w:rsid w:val="004D5D07"/>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3395"/>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5F6483"/>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84360"/>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7669A"/>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1AE6"/>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3458"/>
    <w:rsid w:val="00A64188"/>
    <w:rsid w:val="00A7277E"/>
    <w:rsid w:val="00A75C73"/>
    <w:rsid w:val="00A83DF4"/>
    <w:rsid w:val="00A927DD"/>
    <w:rsid w:val="00A9347D"/>
    <w:rsid w:val="00A93E8E"/>
    <w:rsid w:val="00AA2491"/>
    <w:rsid w:val="00AA3979"/>
    <w:rsid w:val="00AA5043"/>
    <w:rsid w:val="00AB28E4"/>
    <w:rsid w:val="00AB3632"/>
    <w:rsid w:val="00AB530C"/>
    <w:rsid w:val="00AC2E59"/>
    <w:rsid w:val="00AC2E87"/>
    <w:rsid w:val="00AC5D67"/>
    <w:rsid w:val="00AC6C07"/>
    <w:rsid w:val="00AD27EB"/>
    <w:rsid w:val="00AD4931"/>
    <w:rsid w:val="00AE42D7"/>
    <w:rsid w:val="00AF1209"/>
    <w:rsid w:val="00AF12F1"/>
    <w:rsid w:val="00AF6C3D"/>
    <w:rsid w:val="00B12E64"/>
    <w:rsid w:val="00B200FB"/>
    <w:rsid w:val="00B25896"/>
    <w:rsid w:val="00B30364"/>
    <w:rsid w:val="00B34119"/>
    <w:rsid w:val="00B34337"/>
    <w:rsid w:val="00B3775F"/>
    <w:rsid w:val="00B37D8C"/>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438DE"/>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03D9"/>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A3305"/>
    <w:rsid w:val="00DA36BA"/>
    <w:rsid w:val="00DB05F1"/>
    <w:rsid w:val="00DB6E57"/>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496F"/>
    <w:rsid w:val="00EE5CC6"/>
    <w:rsid w:val="00EE60BE"/>
    <w:rsid w:val="00EE7A8A"/>
    <w:rsid w:val="00EF074B"/>
    <w:rsid w:val="00EF0847"/>
    <w:rsid w:val="00EF2AAE"/>
    <w:rsid w:val="00EF3BD9"/>
    <w:rsid w:val="00EF63AD"/>
    <w:rsid w:val="00F03F97"/>
    <w:rsid w:val="00F113BE"/>
    <w:rsid w:val="00F154EA"/>
    <w:rsid w:val="00F26B57"/>
    <w:rsid w:val="00F26F4E"/>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528"/>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5</Pages>
  <Words>1151</Words>
  <Characters>656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34</cp:revision>
  <cp:lastPrinted>2019-06-21T06:36:00Z</cp:lastPrinted>
  <dcterms:created xsi:type="dcterms:W3CDTF">2024-01-05T10:24:00Z</dcterms:created>
  <dcterms:modified xsi:type="dcterms:W3CDTF">2024-01-11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